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60" r:id="rId5"/>
    <p:sldId id="262" r:id="rId6"/>
    <p:sldId id="269" r:id="rId7"/>
    <p:sldId id="270" r:id="rId8"/>
    <p:sldId id="261" r:id="rId9"/>
    <p:sldId id="265" r:id="rId10"/>
    <p:sldId id="266" r:id="rId11"/>
    <p:sldId id="268" r:id="rId12"/>
    <p:sldId id="278" r:id="rId13"/>
    <p:sldId id="277" r:id="rId14"/>
    <p:sldId id="274" r:id="rId15"/>
    <p:sldId id="273" r:id="rId16"/>
    <p:sldId id="271" r:id="rId17"/>
    <p:sldId id="275" r:id="rId18"/>
    <p:sldId id="276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22.wmf"/><Relationship Id="rId1" Type="http://schemas.openxmlformats.org/officeDocument/2006/relationships/image" Target="../media/image27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957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712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50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557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07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275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96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792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923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793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39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9226BE-88F5-42F8-872C-BE85F519D9D8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161490-D2A7-4B09-8FD3-F682D707FE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912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11" Type="http://schemas.openxmlformats.org/officeDocument/2006/relationships/image" Target="../media/image60.pn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40.wmf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11" Type="http://schemas.openxmlformats.org/officeDocument/2006/relationships/image" Target="../media/image60.png"/><Relationship Id="rId5" Type="http://schemas.openxmlformats.org/officeDocument/2006/relationships/image" Target="../media/image55.png"/><Relationship Id="rId10" Type="http://schemas.openxmlformats.org/officeDocument/2006/relationships/image" Target="../media/image63.pn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52.png"/><Relationship Id="rId7" Type="http://schemas.openxmlformats.org/officeDocument/2006/relationships/image" Target="../media/image1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0.png"/><Relationship Id="rId7" Type="http://schemas.openxmlformats.org/officeDocument/2006/relationships/image" Target="../media/image2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64.png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0.w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4.png"/><Relationship Id="rId10" Type="http://schemas.openxmlformats.org/officeDocument/2006/relationships/image" Target="../media/image32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92"/>
          <a:stretch>
            <a:fillRect/>
          </a:stretch>
        </p:blipFill>
        <p:spPr>
          <a:xfrm>
            <a:off x="0" y="0"/>
            <a:ext cx="9144000" cy="70408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0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prstClr val="white"/>
                </a:solidFill>
                <a:latin typeface="Trebuchet MS" pitchFamily="34" charset="0"/>
              </a:rPr>
              <a:t>Section </a:t>
            </a:r>
            <a:r>
              <a:rPr lang="en-US" sz="8800" dirty="0" smtClean="0">
                <a:solidFill>
                  <a:prstClr val="white"/>
                </a:solidFill>
                <a:latin typeface="Trebuchet MS" pitchFamily="34" charset="0"/>
              </a:rPr>
              <a:t>8.5</a:t>
            </a:r>
            <a:endParaRPr lang="en-US" sz="8800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5240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prstClr val="white"/>
                </a:solidFill>
                <a:latin typeface="Trebuchet MS" pitchFamily="34" charset="0"/>
              </a:rPr>
              <a:t>Alternating Series</a:t>
            </a:r>
            <a:endParaRPr lang="en-US" sz="6000" dirty="0">
              <a:solidFill>
                <a:prstClr val="white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597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265237"/>
            <a:ext cx="368519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626925"/>
            <a:ext cx="368519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24000" y="140595"/>
                <a:ext cx="2712088" cy="1099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40595"/>
                <a:ext cx="2712088" cy="10993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1828800"/>
                <a:ext cx="2062295" cy="72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8800"/>
                <a:ext cx="2062295" cy="7223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00200" y="2802815"/>
                <a:ext cx="896977" cy="46166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∞∙</m:t>
                      </m:r>
                      <m:r>
                        <a:rPr lang="en-US" sz="2400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802815"/>
                <a:ext cx="896977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 descr="C:\Documents and Settings\Susan\Local Settings\Temporary Internet Files\Content.IE5\EPHQLBKI\MC900433636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177" y="1162050"/>
            <a:ext cx="92075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1676400" y="2362200"/>
            <a:ext cx="192947" cy="4406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209800" y="2551177"/>
            <a:ext cx="152400" cy="2516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800557" y="1573507"/>
                <a:ext cx="2128082" cy="12883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𝑠𝑖𝑛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num>
                            <m:den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0557" y="1573507"/>
                <a:ext cx="2128082" cy="128830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28639" y="1570704"/>
                <a:ext cx="2790316" cy="13231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𝑐𝑜𝑠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f>
                                    <m:f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40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sz="240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func>
                            </m:num>
                            <m:den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639" y="1570704"/>
                <a:ext cx="2790316" cy="132318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323291" y="3264479"/>
                <a:ext cx="2416239" cy="72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291" y="3264479"/>
                <a:ext cx="2416239" cy="7223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562600" y="3394834"/>
                <a:ext cx="225920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func>
                        </m:e>
                      </m:fun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394834"/>
                <a:ext cx="2259208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620000" y="3387460"/>
                <a:ext cx="7382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3387460"/>
                <a:ext cx="738215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362200" y="4343400"/>
            <a:ext cx="44958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ries diverges by the A.S.T.</a:t>
            </a:r>
            <a:endParaRPr lang="en-US" sz="2400" dirty="0"/>
          </a:p>
        </p:txBody>
      </p:sp>
      <p:pic>
        <p:nvPicPr>
          <p:cNvPr id="5127" name="Picture 7" descr="C:\Documents and Settings\Susan\Local Settings\Temporary Internet Files\Content.IE5\R4ND579P\MC900438706[1]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91" y="4343400"/>
            <a:ext cx="1801102" cy="2297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107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265237"/>
            <a:ext cx="368519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626925"/>
            <a:ext cx="368519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24000" y="140595"/>
                <a:ext cx="2712088" cy="1099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func>
                            <m:func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40595"/>
                <a:ext cx="2712088" cy="10993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1828800"/>
                <a:ext cx="2062295" cy="72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8800"/>
                <a:ext cx="2062295" cy="7223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00200" y="2802815"/>
                <a:ext cx="896977" cy="46166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∞∙</m:t>
                      </m:r>
                      <m:r>
                        <a:rPr lang="en-US" sz="2400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802815"/>
                <a:ext cx="896977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 descr="C:\Documents and Settings\Susan\Local Settings\Temporary Internet Files\Content.IE5\EPHQLBKI\MC900433636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177" y="1162050"/>
            <a:ext cx="92075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1676400" y="2362200"/>
            <a:ext cx="192947" cy="4406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209800" y="2551177"/>
            <a:ext cx="152400" cy="2516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800557" y="1573507"/>
                <a:ext cx="2128082" cy="12883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𝑠𝑖𝑛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num>
                            <m:den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0557" y="1573507"/>
                <a:ext cx="2128082" cy="128830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08342" y="1556065"/>
                <a:ext cx="2790316" cy="13231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𝑐𝑜𝑠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f>
                                    <m:f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40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sz="240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func>
                            </m:num>
                            <m:den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342" y="1556065"/>
                <a:ext cx="2790316" cy="132318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323291" y="3264479"/>
                <a:ext cx="2416239" cy="72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291" y="3264479"/>
                <a:ext cx="2416239" cy="7223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486400" y="3394834"/>
                <a:ext cx="242650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func>
                        </m:e>
                      </m:fun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394834"/>
                <a:ext cx="2426507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620000" y="3387460"/>
                <a:ext cx="7382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3387460"/>
                <a:ext cx="738215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362200" y="4343400"/>
            <a:ext cx="44958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ries diverges by the </a:t>
            </a:r>
            <a:r>
              <a:rPr lang="en-US" sz="2400" dirty="0" smtClean="0"/>
              <a:t>nth term divergence test</a:t>
            </a:r>
            <a:endParaRPr lang="en-US" sz="2400" dirty="0"/>
          </a:p>
        </p:txBody>
      </p:sp>
      <p:pic>
        <p:nvPicPr>
          <p:cNvPr id="5127" name="Picture 7" descr="C:\Documents and Settings\Susan\Local Settings\Temporary Internet Files\Content.IE5\R4ND579P\MC900438706[1]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91" y="4343400"/>
            <a:ext cx="1801102" cy="2297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C:\Documents and Settings\Susan\Local Settings\Temporary Internet Files\Content.IE5\5TTS3FI3\MC900092749[1].wmf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86000" y="5487942"/>
            <a:ext cx="2324100" cy="1153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689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125 0.00463 L 0.7625 0.0092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62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6858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. 595 #’s 1-4, 9-23 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934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990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y 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3600" y="19050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o self:   Add Absolute vs conditional convergence for next ye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305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120134"/>
            <a:ext cx="556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emainder of Alternating Series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41359"/>
              </p:ext>
            </p:extLst>
          </p:nvPr>
        </p:nvGraphicFramePr>
        <p:xfrm>
          <a:off x="381000" y="990600"/>
          <a:ext cx="818197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3" imgW="3759120" imgH="672840" progId="Equation.DSMT4">
                  <p:embed/>
                </p:oleObj>
              </mc:Choice>
              <mc:Fallback>
                <p:oleObj name="Equation" r:id="rId3" imgW="375912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8181975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35582"/>
              </p:ext>
            </p:extLst>
          </p:nvPr>
        </p:nvGraphicFramePr>
        <p:xfrm>
          <a:off x="3581400" y="2438400"/>
          <a:ext cx="2765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8400"/>
                        <a:ext cx="27654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82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304800"/>
                <a:ext cx="8534400" cy="1099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…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4800"/>
                <a:ext cx="8534400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85800" y="1524000"/>
            <a:ext cx="7924800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et’s look at some partial sums graphically.</a:t>
            </a:r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6534150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71700"/>
            <a:ext cx="6667500" cy="412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2261616"/>
            <a:ext cx="6562725" cy="401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208" y="2247900"/>
            <a:ext cx="6562725" cy="404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2157412"/>
            <a:ext cx="6600825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10" y="2224087"/>
            <a:ext cx="6648450" cy="409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2214562"/>
            <a:ext cx="652462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" y="2214562"/>
            <a:ext cx="649605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2196621"/>
            <a:ext cx="65722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34200" y="2514600"/>
            <a:ext cx="1905000" cy="26776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learly, the Partial Sums are headed for some limit in the middle of these points.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685800" y="3606452"/>
            <a:ext cx="62484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438400" y="4495800"/>
            <a:ext cx="33528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ach “jump” is smaller than the previous on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4584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6534150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24200" y="457200"/>
                <a:ext cx="3505200" cy="461665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What if we stopp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457200"/>
                <a:ext cx="35052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39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419600" y="1141454"/>
                <a:ext cx="4419600" cy="258801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We know that the infinite su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sz="2400" dirty="0" smtClean="0"/>
                  <a:t> is between </a:t>
                </a:r>
                <a:endParaRPr lang="en-US" sz="24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47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n-US" sz="2400" dirty="0" smtClean="0"/>
              </a:p>
              <a:p>
                <a:pPr algn="ctr"/>
                <a:r>
                  <a:rPr lang="en-US" sz="2400" dirty="0"/>
                  <a:t>a</a:t>
                </a:r>
                <a:r>
                  <a:rPr lang="en-US" sz="2400" dirty="0" smtClean="0"/>
                  <a:t>nd the next partial su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37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141454"/>
                <a:ext cx="4419600" cy="2588016"/>
              </a:xfrm>
              <a:prstGeom prst="rect">
                <a:avLst/>
              </a:prstGeom>
              <a:blipFill rotWithShape="1">
                <a:blip r:embed="rId4"/>
                <a:stretch>
                  <a:fillRect t="-1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7" y="999065"/>
            <a:ext cx="21050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3910584" y="14478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6200" y="4572000"/>
                <a:ext cx="8915400" cy="6161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So if I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7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400" dirty="0" smtClean="0"/>
                  <a:t> as an estimate 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𝑆</m:t>
                    </m:r>
                    <m:r>
                      <a:rPr lang="en-US" sz="2400" b="0" i="1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sz="2400" dirty="0" smtClean="0"/>
                  <a:t>my error is less than 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|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 smtClean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572000"/>
                <a:ext cx="8915400" cy="616194"/>
              </a:xfrm>
              <a:prstGeom prst="rect">
                <a:avLst/>
              </a:prstGeom>
              <a:blipFill rotWithShape="1">
                <a:blip r:embed="rId6"/>
                <a:stretch>
                  <a:fillRect l="-274"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200" y="5334000"/>
                <a:ext cx="8915400" cy="46166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How far off can my estimate be if I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1 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for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y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estimate</m:t>
                    </m:r>
                    <m:r>
                      <a:rPr lang="en-US" sz="2400" b="0" i="0" smtClean="0">
                        <a:latin typeface="Cambria Math"/>
                      </a:rPr>
                      <m:t>?  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0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34000"/>
                <a:ext cx="891540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47800" y="5937504"/>
                <a:ext cx="6629400" cy="61619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12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and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0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|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01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respectively</m:t>
                    </m:r>
                    <m:r>
                      <a:rPr lang="en-US" sz="24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 smtClean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937504"/>
                <a:ext cx="6629400" cy="61619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8319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9" grpId="0" animBg="1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22402"/>
              </p:ext>
            </p:extLst>
          </p:nvPr>
        </p:nvGraphicFramePr>
        <p:xfrm>
          <a:off x="723900" y="990600"/>
          <a:ext cx="18653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3" imgW="952200" imgH="444240" progId="Equation.DSMT4">
                  <p:embed/>
                </p:oleObj>
              </mc:Choice>
              <mc:Fallback>
                <p:oleObj name="Equation" r:id="rId3" imgW="9522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990600"/>
                        <a:ext cx="18653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91024"/>
              </p:ext>
            </p:extLst>
          </p:nvPr>
        </p:nvGraphicFramePr>
        <p:xfrm>
          <a:off x="2667000" y="990600"/>
          <a:ext cx="36417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36417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1295"/>
              </p:ext>
            </p:extLst>
          </p:nvPr>
        </p:nvGraphicFramePr>
        <p:xfrm>
          <a:off x="533400" y="461665"/>
          <a:ext cx="78819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7" imgW="4025880" imgH="203040" progId="Equation.DSMT4">
                  <p:embed/>
                </p:oleObj>
              </mc:Choice>
              <mc:Fallback>
                <p:oleObj name="Equation" r:id="rId7" imgW="40258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1665"/>
                        <a:ext cx="78819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872880"/>
              </p:ext>
            </p:extLst>
          </p:nvPr>
        </p:nvGraphicFramePr>
        <p:xfrm>
          <a:off x="713014" y="2209800"/>
          <a:ext cx="38782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9" imgW="1981080" imgH="203040" progId="Equation.DSMT4">
                  <p:embed/>
                </p:oleObj>
              </mc:Choice>
              <mc:Fallback>
                <p:oleObj name="Equation" r:id="rId9" imgW="19810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14" y="2209800"/>
                        <a:ext cx="38782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70646"/>
              </p:ext>
            </p:extLst>
          </p:nvPr>
        </p:nvGraphicFramePr>
        <p:xfrm>
          <a:off x="5373688" y="2286000"/>
          <a:ext cx="28844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1" imgW="1473120" imgH="203040" progId="Equation.DSMT4">
                  <p:embed/>
                </p:oleObj>
              </mc:Choice>
              <mc:Fallback>
                <p:oleObj name="Equation" r:id="rId11" imgW="14731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2286000"/>
                        <a:ext cx="28844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37678"/>
              </p:ext>
            </p:extLst>
          </p:nvPr>
        </p:nvGraphicFramePr>
        <p:xfrm>
          <a:off x="533400" y="3048000"/>
          <a:ext cx="1641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16414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85566"/>
              </p:ext>
            </p:extLst>
          </p:nvPr>
        </p:nvGraphicFramePr>
        <p:xfrm>
          <a:off x="257968" y="4343400"/>
          <a:ext cx="2379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15" imgW="1091880" imgH="253800" progId="Equation.DSMT4">
                  <p:embed/>
                </p:oleObj>
              </mc:Choice>
              <mc:Fallback>
                <p:oleObj name="Equation" r:id="rId15" imgW="10918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" y="4343400"/>
                        <a:ext cx="23796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63782"/>
              </p:ext>
            </p:extLst>
          </p:nvPr>
        </p:nvGraphicFramePr>
        <p:xfrm>
          <a:off x="3505200" y="2971800"/>
          <a:ext cx="50323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17" imgW="2311200" imgH="457200" progId="Equation.DSMT4">
                  <p:embed/>
                </p:oleObj>
              </mc:Choice>
              <mc:Fallback>
                <p:oleObj name="Equation" r:id="rId17" imgW="2311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503237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84995"/>
              </p:ext>
            </p:extLst>
          </p:nvPr>
        </p:nvGraphicFramePr>
        <p:xfrm>
          <a:off x="2819400" y="4191000"/>
          <a:ext cx="27670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19" imgW="1269720" imgH="393480" progId="Equation.DSMT4">
                  <p:embed/>
                </p:oleObj>
              </mc:Choice>
              <mc:Fallback>
                <p:oleObj name="Equation" r:id="rId19" imgW="12697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91000"/>
                        <a:ext cx="276701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33889"/>
              </p:ext>
            </p:extLst>
          </p:nvPr>
        </p:nvGraphicFramePr>
        <p:xfrm>
          <a:off x="304800" y="5410200"/>
          <a:ext cx="7683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21" imgW="3924000" imgH="406080" progId="Equation.DSMT4">
                  <p:embed/>
                </p:oleObj>
              </mc:Choice>
              <mc:Fallback>
                <p:oleObj name="Equation" r:id="rId21" imgW="39240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76835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39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6858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d p. 593          Do  #’s 29-35 odd; 41-55 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52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04800"/>
            <a:ext cx="8305800" cy="304698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lternating Series</a:t>
            </a:r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07885" y="990600"/>
                <a:ext cx="4004430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If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 </m:t>
                          </m:r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is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a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positive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series</m:t>
                      </m:r>
                      <m:r>
                        <a:rPr lang="en-US" sz="2400" b="0" i="0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885" y="990600"/>
                <a:ext cx="4004430" cy="9866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36227" y="1958992"/>
                <a:ext cx="5681748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then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(−1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is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an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alternating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series</m:t>
                      </m:r>
                      <m:r>
                        <a:rPr lang="en-US" sz="2400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227" y="1958992"/>
                <a:ext cx="5681748" cy="9866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200" y="3810000"/>
            <a:ext cx="8305800" cy="12003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Example:</a:t>
            </a:r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27083" y="3846576"/>
                <a:ext cx="6753708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083" y="3846576"/>
                <a:ext cx="6753708" cy="10993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371600" y="5715000"/>
            <a:ext cx="5867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/>
              <a:t>This series is the alternating harmonic series 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2496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304800"/>
                <a:ext cx="8534400" cy="1099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…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4800"/>
                <a:ext cx="8534400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85800" y="1524000"/>
            <a:ext cx="7924800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et’s look at some partial sums graphically.</a:t>
            </a:r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6534150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71700"/>
            <a:ext cx="6667500" cy="412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2261616"/>
            <a:ext cx="6562725" cy="401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208" y="2247900"/>
            <a:ext cx="6562725" cy="404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2157412"/>
            <a:ext cx="6600825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10" y="2224087"/>
            <a:ext cx="6648450" cy="409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2214562"/>
            <a:ext cx="652462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" y="2214562"/>
            <a:ext cx="649605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2196621"/>
            <a:ext cx="65722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34200" y="2514600"/>
            <a:ext cx="1905000" cy="26776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learly, the Partial Sums are headed for some limit in the middle of these points.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685800" y="3606452"/>
            <a:ext cx="62484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438400" y="4495800"/>
            <a:ext cx="33528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ach “jump” is smaller than the previous on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7158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511" y="5030182"/>
            <a:ext cx="2825496" cy="1773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491" y="1981200"/>
            <a:ext cx="3057660" cy="1923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1104" y="76200"/>
            <a:ext cx="83058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wever, all this is only true if each step (term) is smaller than the last step and if the steps (terms) are approaching zero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1104" y="963168"/>
                <a:ext cx="8083296" cy="120032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Examp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 smtClean="0"/>
                  <a:t> getting smaller but no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en-US" sz="2400" b="0" dirty="0" smtClean="0">
                  <a:ea typeface="Cambria Math"/>
                </a:endParaRPr>
              </a:p>
              <a:p>
                <a:pPr algn="ctr"/>
                <a:endParaRPr lang="en-US" sz="2400" dirty="0" smtClean="0"/>
              </a:p>
              <a:p>
                <a:pPr algn="ctr"/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4" y="963168"/>
                <a:ext cx="8083296" cy="1200329"/>
              </a:xfrm>
              <a:prstGeom prst="rect">
                <a:avLst/>
              </a:prstGeom>
              <a:blipFill rotWithShape="1">
                <a:blip r:embed="rId4"/>
                <a:stretch>
                  <a:fillRect t="-4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1104" y="3886200"/>
                <a:ext cx="8083296" cy="120032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dirty="0" smtClean="0">
                    <a:solidFill>
                      <a:prstClr val="black"/>
                    </a:solidFill>
                  </a:rPr>
                  <a:t>Examp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0,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but</m:t>
                    </m:r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not</m:t>
                    </m:r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always</m:t>
                    </m:r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decreasing</m:t>
                    </m:r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in</m:t>
                    </m:r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size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400" b="0" dirty="0" smtClean="0">
                  <a:solidFill>
                    <a:prstClr val="black"/>
                  </a:solidFill>
                  <a:ea typeface="Cambria Math"/>
                </a:endParaRPr>
              </a:p>
              <a:p>
                <a:pPr lvl="0"/>
                <a:endParaRPr lang="en-US" sz="2400" dirty="0" smtClean="0">
                  <a:solidFill>
                    <a:prstClr val="black"/>
                  </a:solidFill>
                </a:endParaRPr>
              </a:p>
              <a:p>
                <a:pPr lvl="0"/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4" y="3886200"/>
                <a:ext cx="8083296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1131"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03816" y="1290640"/>
                <a:ext cx="2797369" cy="10167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+2)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3816" y="1290640"/>
                <a:ext cx="2797369" cy="101675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114800" y="2457271"/>
            <a:ext cx="3810000" cy="120032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ach jump gets smaller, </a:t>
            </a:r>
          </a:p>
          <a:p>
            <a:pPr algn="ctr"/>
            <a:r>
              <a:rPr lang="en-US" sz="2400" dirty="0" smtClean="0"/>
              <a:t>but never become less than ½ a uni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4956" y="4267200"/>
                <a:ext cx="6386044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64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956" y="4267200"/>
                <a:ext cx="6386044" cy="7861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962400" y="5212140"/>
            <a:ext cx="4572000" cy="15696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jump up is always larger than the jump down, even though the sizes of the jumps in each direction are going towards zero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1570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" grpId="0" animBg="1"/>
      <p:bldP spid="4" grpId="0" animBg="1"/>
      <p:bldP spid="7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2440" y="507304"/>
            <a:ext cx="8382000" cy="35394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3200" dirty="0">
                <a:solidFill>
                  <a:prstClr val="black"/>
                </a:solidFill>
              </a:rPr>
              <a:t>Alternating </a:t>
            </a:r>
            <a:r>
              <a:rPr lang="en-US" sz="3200" dirty="0" smtClean="0">
                <a:solidFill>
                  <a:prstClr val="black"/>
                </a:solidFill>
              </a:rPr>
              <a:t>Series Test</a:t>
            </a:r>
          </a:p>
          <a:p>
            <a:pPr lvl="0" algn="ctr"/>
            <a:endParaRPr lang="en-US" sz="3200" dirty="0" smtClean="0">
              <a:solidFill>
                <a:prstClr val="black"/>
              </a:solidFill>
            </a:endParaRPr>
          </a:p>
          <a:p>
            <a:pPr lvl="0" algn="ctr"/>
            <a:endParaRPr lang="en-US" sz="3200" dirty="0">
              <a:solidFill>
                <a:prstClr val="black"/>
              </a:solidFill>
            </a:endParaRPr>
          </a:p>
          <a:p>
            <a:pPr lvl="0" algn="ctr"/>
            <a:endParaRPr lang="en-US" sz="3200" dirty="0" smtClean="0">
              <a:solidFill>
                <a:prstClr val="black"/>
              </a:solidFill>
            </a:endParaRPr>
          </a:p>
          <a:p>
            <a:pPr lvl="0" algn="ctr"/>
            <a:endParaRPr lang="en-US" sz="3200" dirty="0">
              <a:solidFill>
                <a:prstClr val="black"/>
              </a:solidFill>
            </a:endParaRPr>
          </a:p>
          <a:p>
            <a:pPr lvl="0" algn="ctr"/>
            <a:endParaRPr lang="en-US" sz="3200" dirty="0" smtClean="0">
              <a:solidFill>
                <a:prstClr val="black"/>
              </a:solidFill>
            </a:endParaRPr>
          </a:p>
          <a:p>
            <a:pPr lvl="0" algn="ctr"/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2051" name="Picture 3" descr="C:\Documents and Settings\Susan\Local Settings\Temporary Internet Files\Content.IE5\P58N9JHK\MC90032623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419600"/>
            <a:ext cx="2438400" cy="2016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733800" y="4495800"/>
            <a:ext cx="5120640" cy="120032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other words…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791200" y="4492752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</a:t>
            </a:r>
            <a:r>
              <a:rPr lang="en-US" sz="2400" dirty="0" smtClean="0"/>
              <a:t>f a series alternates,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733800" y="4860453"/>
            <a:ext cx="5120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hecking to see if the terms are </a:t>
            </a:r>
          </a:p>
          <a:p>
            <a:r>
              <a:rPr lang="en-US" sz="2400" dirty="0" smtClean="0"/>
              <a:t>decreasing towards zero is sufficient.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48515"/>
              </p:ext>
            </p:extLst>
          </p:nvPr>
        </p:nvGraphicFramePr>
        <p:xfrm>
          <a:off x="1691640" y="1219200"/>
          <a:ext cx="5943600" cy="1763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3035160" imgH="901440" progId="Equation.DSMT4">
                  <p:embed/>
                </p:oleObj>
              </mc:Choice>
              <mc:Fallback>
                <p:oleObj name="Equation" r:id="rId4" imgW="3035160" imgH="901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40" y="1219200"/>
                        <a:ext cx="5943600" cy="1763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911789"/>
              </p:ext>
            </p:extLst>
          </p:nvPr>
        </p:nvGraphicFramePr>
        <p:xfrm>
          <a:off x="1752600" y="3200400"/>
          <a:ext cx="163128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774360" imgH="279360" progId="Equation.DSMT4">
                  <p:embed/>
                </p:oleObj>
              </mc:Choice>
              <mc:Fallback>
                <p:oleObj name="Equation" r:id="rId6" imgW="7743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163128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87534"/>
              </p:ext>
            </p:extLst>
          </p:nvPr>
        </p:nvGraphicFramePr>
        <p:xfrm>
          <a:off x="4572000" y="3200400"/>
          <a:ext cx="27289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8" imgW="1295280" imgH="228600" progId="Equation.DSMT4">
                  <p:embed/>
                </p:oleObj>
              </mc:Choice>
              <mc:Fallback>
                <p:oleObj name="Equation" r:id="rId8" imgW="1295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27289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97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762000" y="4572000"/>
            <a:ext cx="7696200" cy="990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191000" y="990600"/>
            <a:ext cx="4419600" cy="914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838200"/>
          <a:ext cx="124264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3" imgW="672840" imgH="495000" progId="Equation.DSMT4">
                  <p:embed/>
                </p:oleObj>
              </mc:Choice>
              <mc:Fallback>
                <p:oleObj name="Equation" r:id="rId3" imgW="67284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38200"/>
                        <a:ext cx="124264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267200" y="990600"/>
          <a:ext cx="432841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990600"/>
                        <a:ext cx="432841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600200" y="2057400"/>
          <a:ext cx="149223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7" imgW="761760" imgH="444240" progId="Equation.DSMT4">
                  <p:embed/>
                </p:oleObj>
              </mc:Choice>
              <mc:Fallback>
                <p:oleObj name="Equation" r:id="rId7" imgW="7617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1492232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343400" y="2133600"/>
          <a:ext cx="1828800" cy="57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9" imgW="888840" imgH="279360" progId="Equation.DSMT4">
                  <p:embed/>
                </p:oleObj>
              </mc:Choice>
              <mc:Fallback>
                <p:oleObj name="Equation" r:id="rId9" imgW="88884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33600"/>
                        <a:ext cx="1828800" cy="572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343400" y="2971800"/>
          <a:ext cx="1641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71800"/>
                        <a:ext cx="16414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762001" y="4572000"/>
          <a:ext cx="7620000" cy="96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13" imgW="3390840" imgH="431640" progId="Equation.DSMT4">
                  <p:embed/>
                </p:oleObj>
              </mc:Choice>
              <mc:Fallback>
                <p:oleObj name="Equation" r:id="rId13" imgW="339084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4572000"/>
                        <a:ext cx="7620000" cy="967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76200" y="3200400"/>
            <a:ext cx="9067800" cy="990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191000" y="990600"/>
            <a:ext cx="4419600" cy="914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97573"/>
              </p:ext>
            </p:extLst>
          </p:nvPr>
        </p:nvGraphicFramePr>
        <p:xfrm>
          <a:off x="1525588" y="838200"/>
          <a:ext cx="1546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3" imgW="838080" imgH="495000" progId="Equation.DSMT4">
                  <p:embed/>
                </p:oleObj>
              </mc:Choice>
              <mc:Fallback>
                <p:oleObj name="Equation" r:id="rId3" imgW="8380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838200"/>
                        <a:ext cx="15462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267200" y="990600"/>
          <a:ext cx="432841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990600"/>
                        <a:ext cx="432841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327150" y="2044700"/>
          <a:ext cx="20383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7" imgW="1041120" imgH="457200" progId="Equation.DSMT4">
                  <p:embed/>
                </p:oleObj>
              </mc:Choice>
              <mc:Fallback>
                <p:oleObj name="Equation" r:id="rId7" imgW="10411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044700"/>
                        <a:ext cx="203835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343400" y="2133600"/>
          <a:ext cx="1828800" cy="57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9" imgW="888840" imgH="279360" progId="Equation.DSMT4">
                  <p:embed/>
                </p:oleObj>
              </mc:Choice>
              <mc:Fallback>
                <p:oleObj name="Equation" r:id="rId9" imgW="88884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33600"/>
                        <a:ext cx="1828800" cy="572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45458"/>
              </p:ext>
            </p:extLst>
          </p:nvPr>
        </p:nvGraphicFramePr>
        <p:xfrm>
          <a:off x="152400" y="3200400"/>
          <a:ext cx="8818562" cy="93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1" imgW="4051080" imgH="431640" progId="Equation.DSMT4">
                  <p:embed/>
                </p:oleObj>
              </mc:Choice>
              <mc:Fallback>
                <p:oleObj name="Equation" r:id="rId11" imgW="4051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8818562" cy="937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09416"/>
              </p:ext>
            </p:extLst>
          </p:nvPr>
        </p:nvGraphicFramePr>
        <p:xfrm>
          <a:off x="1143000" y="4455530"/>
          <a:ext cx="6553200" cy="50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13" imgW="2654280" imgH="203040" progId="Equation.DSMT4">
                  <p:embed/>
                </p:oleObj>
              </mc:Choice>
              <mc:Fallback>
                <p:oleObj name="Equation" r:id="rId13" imgW="26542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55530"/>
                        <a:ext cx="6553200" cy="500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931058"/>
              </p:ext>
            </p:extLst>
          </p:nvPr>
        </p:nvGraphicFramePr>
        <p:xfrm>
          <a:off x="1718468" y="5122465"/>
          <a:ext cx="5707063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15" imgW="2311200" imgH="660240" progId="Equation.DSMT4">
                  <p:embed/>
                </p:oleObj>
              </mc:Choice>
              <mc:Fallback>
                <p:oleObj name="Equation" r:id="rId15" imgW="2311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468" y="5122465"/>
                        <a:ext cx="5707063" cy="162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0524" y="674338"/>
                <a:ext cx="1859420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4" y="674338"/>
                <a:ext cx="1859420" cy="10993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6474" y="3800856"/>
                <a:ext cx="2225929" cy="855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rad>
                            </m:den>
                          </m:f>
                        </m:e>
                      </m:func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74" y="3800856"/>
                <a:ext cx="2225929" cy="8552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50074" y="3802975"/>
                <a:ext cx="1689950" cy="855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074" y="3802975"/>
                <a:ext cx="1689950" cy="8552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74074" y="3810000"/>
                <a:ext cx="1600631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074" y="3810000"/>
                <a:ext cx="1600631" cy="7862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68856" y="2290465"/>
                <a:ext cx="4123373" cy="855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10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17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856" y="2290465"/>
                <a:ext cx="4123373" cy="8552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705599" y="2296684"/>
            <a:ext cx="1942171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en-US" sz="2400" dirty="0" smtClean="0"/>
          </a:p>
          <a:p>
            <a:pPr algn="ctr"/>
            <a:endParaRPr 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934200" y="3999791"/>
                <a:ext cx="1600200" cy="461665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0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999791"/>
                <a:ext cx="1600200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232749" y="5171371"/>
            <a:ext cx="6595586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series converges by the Alternating Series Test.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15252"/>
              </p:ext>
            </p:extLst>
          </p:nvPr>
        </p:nvGraphicFramePr>
        <p:xfrm>
          <a:off x="202619" y="2290464"/>
          <a:ext cx="2310471" cy="90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9" imgW="1130040" imgH="444240" progId="Equation.DSMT4">
                  <p:embed/>
                </p:oleObj>
              </mc:Choice>
              <mc:Fallback>
                <p:oleObj name="Equation" r:id="rId9" imgW="11300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19" y="2290464"/>
                        <a:ext cx="2310471" cy="909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1850"/>
              </p:ext>
            </p:extLst>
          </p:nvPr>
        </p:nvGraphicFramePr>
        <p:xfrm>
          <a:off x="6790373" y="2313556"/>
          <a:ext cx="1641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11" imgW="837836" imgH="393529" progId="Equation.DSMT4">
                  <p:embed/>
                </p:oleObj>
              </mc:Choice>
              <mc:Fallback>
                <p:oleObj name="Equation" r:id="rId11" imgW="83783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373" y="2313556"/>
                        <a:ext cx="16414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8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95400" y="140595"/>
                <a:ext cx="2053832" cy="1099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func>
                                <m:func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func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40595"/>
                <a:ext cx="2053832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00400" y="243633"/>
                <a:ext cx="4705455" cy="8871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0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rad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43633"/>
                <a:ext cx="4705455" cy="8871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43200" y="1250612"/>
                <a:ext cx="57969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0+.4901−.6343+.6931−.7198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250612"/>
                <a:ext cx="5796972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81000" y="1828800"/>
            <a:ext cx="8610600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terms don’t appear to be decreasing in magnitude or going to 0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00774" y="2666482"/>
                <a:ext cx="1651414" cy="862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func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774" y="2666482"/>
                <a:ext cx="1651414" cy="8628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C:\Documents and Settings\Susan\Local Settings\Temporary Internet Files\Content.IE5\EPHQLBKI\MC900433636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742" y="2250685"/>
            <a:ext cx="875085" cy="633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700285" y="2654812"/>
                <a:ext cx="2361672" cy="8744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/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/(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)</m:t>
                              </m:r>
                            </m:den>
                          </m:f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285" y="2654812"/>
                <a:ext cx="2361672" cy="8744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888476" y="2673919"/>
                <a:ext cx="1717265" cy="836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476" y="2673919"/>
                <a:ext cx="1717265" cy="83625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443685" y="2701954"/>
                <a:ext cx="1802738" cy="855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3685" y="2701954"/>
                <a:ext cx="1802738" cy="85529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62000" y="3657600"/>
            <a:ext cx="7798879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e need to look at some terms when n is large.</a:t>
            </a:r>
          </a:p>
          <a:p>
            <a:pPr algn="ctr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355911" y="4026932"/>
                <a:ext cx="45688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Let’s start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00</m:t>
                        </m:r>
                      </m:sub>
                    </m:sSub>
                  </m:oMath>
                </a14:m>
                <a:r>
                  <a:rPr lang="en-US" sz="2400" dirty="0" smtClean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911" y="4026932"/>
                <a:ext cx="4568889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2136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190500" y="4572000"/>
                <a:ext cx="9601200" cy="7984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0</m:t>
                          </m:r>
                        </m:num>
                        <m:den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01</m:t>
                              </m:r>
                            </m:e>
                          </m:rad>
                        </m:den>
                      </m:f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2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02</m:t>
                              </m:r>
                            </m:e>
                          </m:rad>
                        </m:den>
                      </m:f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3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03</m:t>
                              </m:r>
                            </m:e>
                          </m:rad>
                        </m:den>
                      </m:f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  <m:r>
                        <a:rPr lang="en-US" sz="22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sz="22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.4605−.4592+.4579−.4567+…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0500" y="4572000"/>
                <a:ext cx="9601200" cy="79848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609600" y="5486400"/>
            <a:ext cx="8178315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terms do eventually decrease in magnitude.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322316" y="6172200"/>
            <a:ext cx="4452357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series converges by the A.S.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1277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5</TotalTime>
  <Words>373</Words>
  <Application>Microsoft Office PowerPoint</Application>
  <PresentationFormat>On-screen Show (4:3)</PresentationFormat>
  <Paragraphs>9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 Math</vt:lpstr>
      <vt:lpstr>Trebuchet M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C</dc:creator>
  <cp:lastModifiedBy>Qayumi, Enayat</cp:lastModifiedBy>
  <cp:revision>57</cp:revision>
  <dcterms:created xsi:type="dcterms:W3CDTF">2012-01-01T13:49:09Z</dcterms:created>
  <dcterms:modified xsi:type="dcterms:W3CDTF">2015-02-24T16:20:55Z</dcterms:modified>
</cp:coreProperties>
</file>